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0AD0" w:rsidRDefault="00EB0AD0">
      <w:r>
        <w:t>Chemistry 115</w:t>
      </w:r>
      <w:r>
        <w:tab/>
      </w:r>
      <w:r>
        <w:tab/>
      </w:r>
      <w:r>
        <w:tab/>
      </w:r>
      <w:r>
        <w:tab/>
      </w:r>
      <w:r>
        <w:tab/>
      </w:r>
      <w:r>
        <w:tab/>
        <w:t>Name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:rsidR="00EB0AD0" w:rsidRDefault="00EB0AD0">
      <w:r>
        <w:t>Dr. Cary Willard</w:t>
      </w:r>
    </w:p>
    <w:p w:rsidR="00EB0AD0" w:rsidRDefault="00EB0AD0">
      <w:r>
        <w:t xml:space="preserve">Quiz </w:t>
      </w:r>
      <w:r w:rsidR="001C2311">
        <w:t>7a</w:t>
      </w:r>
      <w:r>
        <w:t xml:space="preserve"> (20 points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1C2311">
        <w:t xml:space="preserve">November </w:t>
      </w:r>
      <w:r w:rsidR="00831139">
        <w:t>4</w:t>
      </w:r>
      <w:r w:rsidR="001C2311">
        <w:t>, 2008</w:t>
      </w:r>
    </w:p>
    <w:p w:rsidR="00EB0AD0" w:rsidRDefault="00EB0AD0"/>
    <w:p w:rsidR="00390885" w:rsidRDefault="00390885"/>
    <w:p w:rsidR="001574CF" w:rsidRDefault="001574CF" w:rsidP="001574CF">
      <w:pPr>
        <w:numPr>
          <w:ilvl w:val="0"/>
          <w:numId w:val="1"/>
        </w:numPr>
      </w:pPr>
      <w:r>
        <w:rPr>
          <w:noProof/>
          <w:lang w:eastAsia="en-US"/>
        </w:rPr>
        <w:pict>
          <v:shape id="_x0000_s1032" style="position:absolute;left:0;text-align:left;margin-left:33.5pt;margin-top:5.75pt;width:186.5pt;height:79.6pt;z-index:-251656192" coordsize="3730,1592" path="m500,320c90,525,,1238,470,1415v470,177,2440,175,2850,-30c3730,1180,3400,370,2930,185,2460,,910,115,500,320xe" strokecolor="blue">
            <v:path arrowok="t"/>
          </v:shape>
        </w:pict>
      </w:r>
      <w:r>
        <w:t xml:space="preserve"> (3 points) Circle the pair of structures below that represent resonance structures</w:t>
      </w:r>
    </w:p>
    <w:p w:rsidR="001574CF" w:rsidRDefault="001574CF" w:rsidP="001574CF">
      <w:r>
        <w:object w:dxaOrig="3705" w:dyaOrig="12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85.25pt;height:62.25pt" o:ole="">
            <v:imagedata r:id="rId5" o:title=""/>
          </v:shape>
          <o:OLEObject Type="Embed" ProgID="StructureOLEServer.Document" ShapeID="_x0000_i1032" DrawAspect="Content" ObjectID="_1287396512" r:id="rId6"/>
        </w:object>
      </w:r>
    </w:p>
    <w:p w:rsidR="001574CF" w:rsidRDefault="001574CF" w:rsidP="001574CF"/>
    <w:p w:rsidR="001574CF" w:rsidRDefault="001574CF" w:rsidP="001574CF">
      <w:pPr>
        <w:numPr>
          <w:ilvl w:val="0"/>
          <w:numId w:val="1"/>
        </w:numPr>
      </w:pPr>
      <w:r>
        <w:t>(3 points) Identify the bonding electrons and lone pairs in the diagram below</w:t>
      </w:r>
    </w:p>
    <w:p w:rsidR="001574CF" w:rsidRDefault="001574CF" w:rsidP="001574CF">
      <w:r>
        <w:rPr>
          <w:noProof/>
          <w:lang w:eastAsia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5" type="#_x0000_t202" style="position:absolute;margin-left:278.25pt;margin-top:8.85pt;width:75pt;height:45.75pt;z-index:251663360" strokecolor="blue">
            <v:textbox>
              <w:txbxContent>
                <w:p w:rsidR="001574CF" w:rsidRPr="00BA65E0" w:rsidRDefault="001574CF" w:rsidP="001574CF">
                  <w:pPr>
                    <w:rPr>
                      <w:color w:val="0070C0"/>
                    </w:rPr>
                  </w:pPr>
                  <w:r w:rsidRPr="00BA65E0">
                    <w:rPr>
                      <w:color w:val="0070C0"/>
                    </w:rPr>
                    <w:t>Bonding electrons</w:t>
                  </w:r>
                </w:p>
              </w:txbxContent>
            </v:textbox>
          </v:shape>
        </w:pict>
      </w:r>
      <w:r w:rsidRPr="00F969EB">
        <w:rPr>
          <w:noProof/>
          <w:color w:val="0070C0"/>
          <w:lang w:eastAsia="en-US"/>
        </w:rPr>
        <w:pict>
          <v:shapetype id="_x0000_t38" coordsize="21600,21600" o:spt="38" o:oned="t" path="m,c@0,0@1,5400@1,10800@1,16200@2,21600,21600,21600e" filled="f">
            <v:formulas>
              <v:f eqn="mid #0 0"/>
              <v:f eqn="val #0"/>
              <v:f eqn="mid #0 21600"/>
            </v:formulas>
            <v:path arrowok="t" fillok="f" o:connecttype="none"/>
            <v:handles>
              <v:h position="#0,center"/>
            </v:handles>
            <o:lock v:ext="edit" shapetype="t"/>
          </v:shapetype>
          <v:shape id="_x0000_s1034" type="#_x0000_t38" style="position:absolute;margin-left:160.5pt;margin-top:14.1pt;width:109.5pt;height:23.25pt;flip:y;z-index:251662336" o:connectortype="curved" adj="1923,261987,-49414" strokecolor="blue">
            <v:stroke endarrow="block"/>
          </v:shape>
        </w:pict>
      </w:r>
    </w:p>
    <w:p w:rsidR="001574CF" w:rsidRDefault="001574CF" w:rsidP="001574CF">
      <w:r>
        <w:rPr>
          <w:noProof/>
          <w:lang w:eastAsia="en-US"/>
        </w:rPr>
        <w:pict>
          <v:shape id="_x0000_s1037" type="#_x0000_t202" style="position:absolute;margin-left:-26.25pt;margin-top:3.25pt;width:82.5pt;height:25.55pt;z-index:251665408" strokecolor="blue">
            <v:textbox>
              <w:txbxContent>
                <w:p w:rsidR="001574CF" w:rsidRPr="00BA65E0" w:rsidRDefault="001574CF" w:rsidP="001574CF">
                  <w:pPr>
                    <w:rPr>
                      <w:color w:val="0070C0"/>
                    </w:rPr>
                  </w:pPr>
                  <w:r w:rsidRPr="00BA65E0">
                    <w:rPr>
                      <w:color w:val="0070C0"/>
                    </w:rPr>
                    <w:t>Lone pairs</w:t>
                  </w:r>
                </w:p>
              </w:txbxContent>
            </v:textbox>
          </v:shape>
        </w:pict>
      </w:r>
      <w:r>
        <w:rPr>
          <w:noProof/>
          <w:lang w:eastAsia="en-US"/>
        </w:rPr>
        <w:pict>
          <v:shape id="_x0000_s1036" type="#_x0000_t38" style="position:absolute;margin-left:56.25pt;margin-top:9.25pt;width:58.5pt;height:19.55pt;rotation:180;z-index:251664384" o:connectortype="curved" adj="10800,-317371,-75600" strokecolor="blue">
            <v:stroke endarrow="block"/>
          </v:shape>
        </w:pict>
      </w:r>
      <w:r>
        <w:rPr>
          <w:noProof/>
        </w:rPr>
        <w:pict>
          <v:shape id="_x0000_s1033" type="#_x0000_t202" style="position:absolute;margin-left:108.75pt;margin-top:9.25pt;width:107.4pt;height:55.7pt;z-index:251661312;mso-wrap-style:none" stroked="f">
            <v:textbox style="mso-next-textbox:#_x0000_s1033;mso-fit-shape-to-text:t">
              <w:txbxContent>
                <w:p w:rsidR="001574CF" w:rsidRDefault="001574CF" w:rsidP="001574CF">
                  <w:r>
                    <w:object w:dxaOrig="884" w:dyaOrig="332">
                      <v:shape id="_x0000_i1033" type="#_x0000_t75" style="width:93pt;height:34.5pt" o:ole="">
                        <v:imagedata r:id="rId7" o:title=""/>
                      </v:shape>
                      <o:OLEObject Type="Embed" ProgID="StructureOLEServer.Document" ShapeID="_x0000_i1033" DrawAspect="Content" ObjectID="_1287396516" r:id="rId8"/>
                    </w:object>
                  </w:r>
                </w:p>
              </w:txbxContent>
            </v:textbox>
            <w10:wrap type="square"/>
          </v:shape>
        </w:pict>
      </w:r>
    </w:p>
    <w:p w:rsidR="001574CF" w:rsidRDefault="001574CF" w:rsidP="001574CF"/>
    <w:p w:rsidR="001574CF" w:rsidRDefault="001574CF" w:rsidP="001574CF"/>
    <w:p w:rsidR="001574CF" w:rsidRDefault="001574CF" w:rsidP="001574CF"/>
    <w:p w:rsidR="001574CF" w:rsidRDefault="001574CF" w:rsidP="001574CF"/>
    <w:p w:rsidR="00391221" w:rsidRDefault="001574CF" w:rsidP="001574CF">
      <w:pPr>
        <w:numPr>
          <w:ilvl w:val="0"/>
          <w:numId w:val="1"/>
        </w:numPr>
      </w:pPr>
      <w:r>
        <w:t xml:space="preserve"> </w:t>
      </w:r>
      <w:r w:rsidR="00391221">
        <w:t>(10 points) Draw Lewis Electron Dot structures for the following molecules</w:t>
      </w:r>
      <w:r w:rsidR="001A4DC7">
        <w:t>/ions</w:t>
      </w:r>
    </w:p>
    <w:p w:rsidR="00391221" w:rsidRPr="00391221" w:rsidRDefault="00831139" w:rsidP="00391221">
      <w:pPr>
        <w:numPr>
          <w:ilvl w:val="1"/>
          <w:numId w:val="1"/>
        </w:numPr>
      </w:pPr>
      <w:r>
        <w:t>NCl</w:t>
      </w:r>
      <w:r>
        <w:rPr>
          <w:vertAlign w:val="subscript"/>
        </w:rPr>
        <w:t>3</w:t>
      </w:r>
    </w:p>
    <w:p w:rsidR="00391221" w:rsidRDefault="00391221" w:rsidP="00391221">
      <w:pPr>
        <w:rPr>
          <w:vertAlign w:val="subscript"/>
        </w:rPr>
      </w:pPr>
    </w:p>
    <w:p w:rsidR="00391221" w:rsidRDefault="00391221" w:rsidP="00391221">
      <w:pPr>
        <w:rPr>
          <w:vertAlign w:val="subscript"/>
        </w:rPr>
      </w:pPr>
    </w:p>
    <w:p w:rsidR="00391221" w:rsidRDefault="001574CF" w:rsidP="001574CF">
      <w:pPr>
        <w:ind w:left="1440"/>
        <w:rPr>
          <w:vertAlign w:val="subscript"/>
        </w:rPr>
      </w:pPr>
      <w:r>
        <w:object w:dxaOrig="1773" w:dyaOrig="1015">
          <v:shape id="_x0000_i1037" type="#_x0000_t75" style="width:88.5pt;height:51pt" o:ole="">
            <v:imagedata r:id="rId9" o:title=""/>
          </v:shape>
          <o:OLEObject Type="Embed" ProgID="ChemDraw.Document.6.0" ShapeID="_x0000_i1037" DrawAspect="Content" ObjectID="_1287396513" r:id="rId10"/>
        </w:object>
      </w:r>
    </w:p>
    <w:p w:rsidR="00391221" w:rsidRDefault="00391221" w:rsidP="00391221">
      <w:pPr>
        <w:rPr>
          <w:vertAlign w:val="subscript"/>
        </w:rPr>
      </w:pPr>
    </w:p>
    <w:p w:rsidR="00391221" w:rsidRPr="001A4DC7" w:rsidRDefault="00831139" w:rsidP="00391221">
      <w:pPr>
        <w:numPr>
          <w:ilvl w:val="1"/>
          <w:numId w:val="1"/>
        </w:numPr>
      </w:pPr>
      <w:r>
        <w:t>S</w:t>
      </w:r>
      <w:r w:rsidR="001A4DC7">
        <w:t>O</w:t>
      </w:r>
      <w:r>
        <w:rPr>
          <w:vertAlign w:val="subscript"/>
        </w:rPr>
        <w:t>3</w:t>
      </w:r>
      <w:r w:rsidR="001A4DC7">
        <w:rPr>
          <w:vertAlign w:val="superscript"/>
        </w:rPr>
        <w:t>-</w:t>
      </w:r>
      <w:r>
        <w:rPr>
          <w:vertAlign w:val="superscript"/>
        </w:rPr>
        <w:t>2</w:t>
      </w:r>
    </w:p>
    <w:p w:rsidR="001A4DC7" w:rsidRDefault="001A4DC7" w:rsidP="001A4DC7"/>
    <w:p w:rsidR="001A4DC7" w:rsidRDefault="00FE28AB" w:rsidP="001574CF">
      <w:pPr>
        <w:ind w:left="1080"/>
      </w:pPr>
      <w:r>
        <w:rPr>
          <w:noProof/>
        </w:rPr>
        <w:pict>
          <v:shape id="_x0000_s1027" type="#_x0000_t202" style="position:absolute;left:0;text-align:left;margin-left:345pt;margin-top:61.45pt;width:122.45pt;height:97.25pt;z-index:251658240;mso-wrap-style:none">
            <v:textbox style="mso-fit-shape-to-text:t">
              <w:txbxContent>
                <w:p w:rsidR="001574CF" w:rsidRDefault="001574CF">
                  <w:r>
                    <w:object w:dxaOrig="1437" w:dyaOrig="1200">
                      <v:shape id="_x0000_i1029" type="#_x0000_t75" style="width:107.25pt;height:89.25pt" o:ole="">
                        <v:imagedata r:id="rId11" o:title=""/>
                      </v:shape>
                      <o:OLEObject Type="Embed" ProgID="StructureOLEServer.Document" ShapeID="_x0000_i1029" DrawAspect="Content" ObjectID="_1287396515" r:id="rId12"/>
                    </w:object>
                  </w:r>
                </w:p>
              </w:txbxContent>
            </v:textbox>
            <w10:wrap type="square"/>
          </v:shape>
        </w:pict>
      </w:r>
      <w:r w:rsidR="001574CF">
        <w:object w:dxaOrig="2210" w:dyaOrig="1632">
          <v:shape id="_x0000_i1038" type="#_x0000_t75" style="width:110.25pt;height:81.75pt" o:ole="">
            <v:imagedata r:id="rId13" o:title=""/>
          </v:shape>
          <o:OLEObject Type="Embed" ProgID="ChemDraw.Document.6.0" ShapeID="_x0000_i1038" DrawAspect="Content" ObjectID="_1287396514" r:id="rId14"/>
        </w:object>
      </w:r>
    </w:p>
    <w:p w:rsidR="00831139" w:rsidRDefault="00831139" w:rsidP="001A4DC7"/>
    <w:p w:rsidR="001A4DC7" w:rsidRDefault="001A4DC7" w:rsidP="001A4DC7"/>
    <w:p w:rsidR="001A4DC7" w:rsidRPr="001A4DC7" w:rsidRDefault="001A4DC7" w:rsidP="001A4DC7">
      <w:pPr>
        <w:numPr>
          <w:ilvl w:val="0"/>
          <w:numId w:val="1"/>
        </w:numPr>
      </w:pPr>
      <w:r w:rsidRPr="001A4DC7">
        <w:t>(4 points)</w:t>
      </w:r>
      <w:r>
        <w:t xml:space="preserve">Tell the orbital and molecular geometry of the </w:t>
      </w:r>
      <w:r w:rsidR="00831139">
        <w:t xml:space="preserve">oxygen (between H and C) </w:t>
      </w:r>
      <w:r>
        <w:t xml:space="preserve"> and nitrogen atoms in the structure </w:t>
      </w:r>
      <w:r w:rsidR="00C135B5">
        <w:t>on the right</w:t>
      </w:r>
      <w:r>
        <w:t>:</w:t>
      </w:r>
    </w:p>
    <w:p w:rsidR="00C135B5" w:rsidRDefault="00C135B5" w:rsidP="00391221"/>
    <w:p w:rsidR="00C135B5" w:rsidRDefault="00C135B5" w:rsidP="00391221"/>
    <w:p w:rsidR="00391221" w:rsidRPr="00C135B5" w:rsidRDefault="008B0C2C" w:rsidP="00391221">
      <w:pPr>
        <w:rPr>
          <w:u w:val="single"/>
        </w:rPr>
      </w:pPr>
      <w:r>
        <w:t>O</w:t>
      </w:r>
      <w:r w:rsidR="00C135B5">
        <w:tab/>
        <w:t>orbital geometry</w:t>
      </w:r>
      <w:r w:rsidR="00C135B5">
        <w:rPr>
          <w:u w:val="single"/>
        </w:rPr>
        <w:tab/>
      </w:r>
      <w:r w:rsidR="00FE28AB">
        <w:rPr>
          <w:color w:val="0070C0"/>
          <w:u w:val="single"/>
        </w:rPr>
        <w:t>tetrahedral</w:t>
      </w:r>
      <w:r w:rsidR="00C135B5">
        <w:rPr>
          <w:u w:val="single"/>
        </w:rPr>
        <w:tab/>
      </w:r>
      <w:r w:rsidR="00C135B5">
        <w:t>molecular geometry</w:t>
      </w:r>
      <w:r w:rsidR="00C135B5">
        <w:rPr>
          <w:u w:val="single"/>
        </w:rPr>
        <w:tab/>
      </w:r>
      <w:r w:rsidR="00FE28AB">
        <w:rPr>
          <w:color w:val="0070C0"/>
          <w:u w:val="single"/>
        </w:rPr>
        <w:t>bent</w:t>
      </w:r>
      <w:r w:rsidR="00C135B5">
        <w:rPr>
          <w:u w:val="single"/>
        </w:rPr>
        <w:tab/>
      </w:r>
      <w:r w:rsidR="00C135B5">
        <w:rPr>
          <w:u w:val="single"/>
        </w:rPr>
        <w:tab/>
      </w:r>
    </w:p>
    <w:p w:rsidR="00391221" w:rsidRDefault="00391221" w:rsidP="00391221"/>
    <w:p w:rsidR="00C135B5" w:rsidRDefault="00C135B5" w:rsidP="00391221"/>
    <w:p w:rsidR="00C135B5" w:rsidRPr="00831139" w:rsidRDefault="00C135B5" w:rsidP="00391221">
      <w:pPr>
        <w:rPr>
          <w:u w:val="single"/>
        </w:rPr>
      </w:pPr>
      <w:r>
        <w:t>N</w:t>
      </w:r>
      <w:r>
        <w:tab/>
        <w:t>orbital geometry</w:t>
      </w:r>
      <w:r>
        <w:rPr>
          <w:u w:val="single"/>
        </w:rPr>
        <w:tab/>
      </w:r>
      <w:r w:rsidR="00FE28AB">
        <w:rPr>
          <w:color w:val="0070C0"/>
          <w:u w:val="single"/>
        </w:rPr>
        <w:t>tetrahedral</w:t>
      </w:r>
      <w:r>
        <w:rPr>
          <w:u w:val="single"/>
        </w:rPr>
        <w:tab/>
      </w:r>
      <w:r>
        <w:t>molecular geometry</w:t>
      </w:r>
      <w:r>
        <w:rPr>
          <w:u w:val="single"/>
        </w:rPr>
        <w:tab/>
      </w:r>
      <w:proofErr w:type="spellStart"/>
      <w:r w:rsidR="00FE28AB">
        <w:rPr>
          <w:color w:val="0070C0"/>
          <w:u w:val="single"/>
        </w:rPr>
        <w:t>trigonal</w:t>
      </w:r>
      <w:proofErr w:type="spellEnd"/>
      <w:r w:rsidR="00FE28AB">
        <w:rPr>
          <w:color w:val="0070C0"/>
          <w:u w:val="single"/>
        </w:rPr>
        <w:t xml:space="preserve"> pyramidal</w:t>
      </w:r>
      <w:r>
        <w:rPr>
          <w:u w:val="single"/>
        </w:rPr>
        <w:tab/>
      </w:r>
    </w:p>
    <w:sectPr w:rsidR="00C135B5" w:rsidRPr="00831139" w:rsidSect="00AB14D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AF25DA"/>
    <w:multiLevelType w:val="hybridMultilevel"/>
    <w:tmpl w:val="B5841618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1FED781F"/>
    <w:multiLevelType w:val="hybridMultilevel"/>
    <w:tmpl w:val="535AFB0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22846C87"/>
    <w:multiLevelType w:val="hybridMultilevel"/>
    <w:tmpl w:val="6E38C916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noPunctuationKerning/>
  <w:characterSpacingControl w:val="doNotCompress"/>
  <w:compat>
    <w:useFELayout/>
  </w:compat>
  <w:rsids>
    <w:rsidRoot w:val="00EB0AD0"/>
    <w:rsid w:val="0005741F"/>
    <w:rsid w:val="000B0850"/>
    <w:rsid w:val="00112496"/>
    <w:rsid w:val="001574CF"/>
    <w:rsid w:val="001A4DC7"/>
    <w:rsid w:val="001C2311"/>
    <w:rsid w:val="002902A7"/>
    <w:rsid w:val="0035608E"/>
    <w:rsid w:val="0039027B"/>
    <w:rsid w:val="00390885"/>
    <w:rsid w:val="00391221"/>
    <w:rsid w:val="0042746F"/>
    <w:rsid w:val="00464037"/>
    <w:rsid w:val="004A7A51"/>
    <w:rsid w:val="005C18B5"/>
    <w:rsid w:val="00831139"/>
    <w:rsid w:val="008B0C2C"/>
    <w:rsid w:val="00AB14DB"/>
    <w:rsid w:val="00B32BAB"/>
    <w:rsid w:val="00C135B5"/>
    <w:rsid w:val="00D03E6C"/>
    <w:rsid w:val="00EB0AD0"/>
    <w:rsid w:val="00ED15E4"/>
    <w:rsid w:val="00F929E4"/>
    <w:rsid w:val="00FE28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8"/>
    <o:shapelayout v:ext="edit">
      <o:idmap v:ext="edit" data="1"/>
      <o:rules v:ext="edit">
        <o:r id="V:Rule1" type="connector" idref="#_x0000_s1036"/>
        <o:r id="V:Rule2" type="connector" idref="#_x0000_s103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14DB"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B085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95</Words>
  <Characters>64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istry 115</vt:lpstr>
    </vt:vector>
  </TitlesOfParts>
  <Company>Toshiba</Company>
  <LinksUpToDate>false</LinksUpToDate>
  <CharactersWithSpaces>7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istry 115</dc:title>
  <dc:creator>Cary R. Wiilard, Ph.D.</dc:creator>
  <cp:lastModifiedBy>SmartCart</cp:lastModifiedBy>
  <cp:revision>2</cp:revision>
  <cp:lastPrinted>2008-11-04T22:47:00Z</cp:lastPrinted>
  <dcterms:created xsi:type="dcterms:W3CDTF">2008-11-05T21:22:00Z</dcterms:created>
  <dcterms:modified xsi:type="dcterms:W3CDTF">2008-11-05T21:22:00Z</dcterms:modified>
</cp:coreProperties>
</file>